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26307d219f44232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BE075BC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F4E9E30">
          <v:shape xmlns:o="urn:schemas-microsoft-com:office:office" xmlns:v="urn:schemas-microsoft-com:vml" id="_x0000_i185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850" DrawAspect="Content" ObjectID="_1571334785" r:id="rId81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1D11A1AA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96.bin" Id="rId815" /><Relationship Type="http://schemas.openxmlformats.org/officeDocument/2006/relationships/image" Target="/word/media/image1.wmf" Id="rId6" /></Relationships>
</file>